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2BBB9A" w14:textId="77777777"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14:paraId="7AC8F236" w14:textId="77777777" w:rsidR="00AD6646" w:rsidRPr="00063B70" w:rsidRDefault="00063B70" w:rsidP="00513BA0">
      <w:r w:rsidRPr="00112816"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E536ED0" wp14:editId="71CF116D">
                <wp:simplePos x="0" y="0"/>
                <wp:positionH relativeFrom="column">
                  <wp:posOffset>-535284</wp:posOffset>
                </wp:positionH>
                <wp:positionV relativeFrom="paragraph">
                  <wp:posOffset>401286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8B5ADF" w14:textId="77777777"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536ED0"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sn8EA&#10;AADaAAAADwAAAGRycy9kb3ducmV2LnhtbESP3YrCMBSE7wXfIRzBG9FUBZVqFBEFpSzi3/2hObbF&#10;5qQ0UevbbxYWvBxm5htmsWpMKV5Uu8KyguEgAkGcWl1wpuB62fVnIJxH1lhaJgUfcrBatlsLjLV9&#10;84leZ5+JAGEXo4Lc+yqW0qU5GXQDWxEH725rgz7IOpO6xneAm1KOomgiDRYcFnKsaJNT+jg/jYLe&#10;OHHr4bSZ3sY/m+Mh2fZOPiGlup1mPQfhqfHf8H97rxWM4O9KuAF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nbJ/BAAAA2gAAAA8AAAAAAAAAAAAAAAAAmAIAAGRycy9kb3du&#10;cmV2LnhtbFBLBQYAAAAABAAEAPUAAACGAwAAAAA=&#10;" stroked="f">
                  <v:textbox style="layout-flow:vertical-ideographic">
                    <w:txbxContent>
                      <w:p w14:paraId="218B5ADF" w14:textId="77777777"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8" o:spid="_x0000_s1029" style="position:absolute;visibility:visible;mso-wrap-style:square" from="1049,2495" to="1049,6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W3/8EAAADaAAAADwAAAGRycy9kb3ducmV2LnhtbERPW2vCMBR+F/wP4Qh703Rjm1qNsk0E&#10;YU/1gj4emmNT1px0TWY7f70RBnv8+O7zZWcrcaHGl44VPI4SEMS50yUXCva79XACwgdkjZVjUvBL&#10;HpaLfm+OqXYtZ3TZhkLEEPYpKjAh1KmUPjdk0Y9cTRy5s2sshgibQuoG2xhuK/mUJK/SYsmxwWBN&#10;H4byr+2PjTPGL9f37LCaTk57c2yz6Zg3359KPQy6txmIQF34F/+5N1rBM9yvRD/I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5bf/wQAAANoAAAAPAAAAAAAAAAAAAAAA&#10;AKECAABkcnMvZG93bnJldi54bWxQSwUGAAAAAAQABAD5AAAAjwMAAAAA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kSZMEAAADaAAAADwAAAGRycy9kb3ducmV2LnhtbERPXWvCMBR9H+w/hDvY20wnOLUaZW4I&#10;gk91ij5emmtTbG66JtrOX28EYY+H8z2dd7YSF2p86VjBey8BQZw7XXKhYPuzfBuB8AFZY+WYFPyR&#10;h/ns+WmKqXYtZ3TZhELEEPYpKjAh1KmUPjdk0fdcTRy5o2sshgibQuoG2xhuK9lPkg9pseTYYLCm&#10;L0P5aXO2ccZwcF1ku+/x6LA1+zYbD3n1u1bq9aX7nIAI1IV/8cO90goGcL8S/SBn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RJkwQAAANoAAAAPAAAAAAAAAAAAAAAA&#10;AKECAABkcnMvZG93bnJldi54bWxQSwUGAAAAAAQABAD5AAAAjwMAAAAA&#10;">
                    <v:stroke dashstyle="longDashDot"/>
                  </v:line>
                </v:group>
              </v:group>
            </w:pict>
          </mc:Fallback>
        </mc:AlternateContent>
      </w:r>
      <w:r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466"/>
        <w:gridCol w:w="1320"/>
        <w:gridCol w:w="1499"/>
        <w:gridCol w:w="1602"/>
        <w:gridCol w:w="1176"/>
        <w:gridCol w:w="1948"/>
      </w:tblGrid>
      <w:tr w:rsidR="00484672" w14:paraId="0D76AE54" w14:textId="77777777" w:rsidTr="008F6EEA">
        <w:trPr>
          <w:trHeight w:val="337"/>
        </w:trPr>
        <w:tc>
          <w:tcPr>
            <w:tcW w:w="1555" w:type="dxa"/>
            <w:vAlign w:val="center"/>
          </w:tcPr>
          <w:p w14:paraId="0A00F7C8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14:paraId="622E785D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 w14:paraId="2BCC7748" w14:textId="024EDC65" w:rsidR="00513BA0" w:rsidRPr="00891507" w:rsidRDefault="0097048F" w:rsidP="00AF721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 w:rsidR="00AF721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248" w:type="dxa"/>
            <w:vAlign w:val="center"/>
          </w:tcPr>
          <w:p w14:paraId="5E08C36C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别</w:t>
            </w:r>
          </w:p>
        </w:tc>
        <w:tc>
          <w:tcPr>
            <w:tcW w:w="1871" w:type="dxa"/>
            <w:vAlign w:val="center"/>
          </w:tcPr>
          <w:p w14:paraId="113DDDE7" w14:textId="3C3C84B3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互联网金融与信息工程</w:t>
            </w:r>
          </w:p>
        </w:tc>
      </w:tr>
      <w:tr w:rsidR="00484672" w14:paraId="6C19B03C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1D0A83F7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名</w:t>
            </w:r>
          </w:p>
        </w:tc>
        <w:tc>
          <w:tcPr>
            <w:tcW w:w="1275" w:type="dxa"/>
            <w:vAlign w:val="center"/>
          </w:tcPr>
          <w:p w14:paraId="37755E18" w14:textId="134EFB83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谢潮锋</w:t>
            </w:r>
          </w:p>
        </w:tc>
        <w:tc>
          <w:tcPr>
            <w:tcW w:w="1701" w:type="dxa"/>
            <w:vAlign w:val="center"/>
          </w:tcPr>
          <w:p w14:paraId="2CA77D83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  <w:tc>
          <w:tcPr>
            <w:tcW w:w="1134" w:type="dxa"/>
            <w:vAlign w:val="center"/>
          </w:tcPr>
          <w:p w14:paraId="3086C64F" w14:textId="5C09C959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7B543157</w:t>
            </w:r>
          </w:p>
        </w:tc>
        <w:tc>
          <w:tcPr>
            <w:tcW w:w="1248" w:type="dxa"/>
            <w:vAlign w:val="center"/>
          </w:tcPr>
          <w:p w14:paraId="3D72959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级</w:t>
            </w:r>
          </w:p>
        </w:tc>
        <w:tc>
          <w:tcPr>
            <w:tcW w:w="1871" w:type="dxa"/>
            <w:vAlign w:val="center"/>
          </w:tcPr>
          <w:p w14:paraId="6FE2D531" w14:textId="3088C1E0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15431</w:t>
            </w:r>
          </w:p>
        </w:tc>
      </w:tr>
      <w:tr w:rsidR="00484672" w14:paraId="304FCE98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308ADC51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 w14:paraId="5A32E644" w14:textId="30D897CA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3</w:t>
            </w:r>
          </w:p>
        </w:tc>
        <w:tc>
          <w:tcPr>
            <w:tcW w:w="1701" w:type="dxa"/>
            <w:vAlign w:val="center"/>
          </w:tcPr>
          <w:p w14:paraId="6DB8AC8C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 w14:paraId="60C05BA3" w14:textId="02866AE3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019.11.21</w:t>
            </w:r>
          </w:p>
        </w:tc>
        <w:tc>
          <w:tcPr>
            <w:tcW w:w="1248" w:type="dxa"/>
            <w:vAlign w:val="center"/>
          </w:tcPr>
          <w:p w14:paraId="4E8861E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 w14:paraId="61205453" w14:textId="79BF2E53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  <w:tr w:rsidR="00484672" w14:paraId="6F29AB98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00B559EA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 w14:paraId="48471E6E" w14:textId="2C8E1113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sz w:val="24"/>
              </w:rPr>
              <w:t>郭艺辉</w:t>
            </w:r>
          </w:p>
        </w:tc>
        <w:tc>
          <w:tcPr>
            <w:tcW w:w="1701" w:type="dxa"/>
            <w:vAlign w:val="center"/>
          </w:tcPr>
          <w:p w14:paraId="6B67332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 w14:paraId="7123737A" w14:textId="08A4CB17" w:rsidR="00513BA0" w:rsidRPr="00891507" w:rsidRDefault="00484672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 w14:paraId="7812149D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绩</w:t>
            </w:r>
          </w:p>
        </w:tc>
        <w:tc>
          <w:tcPr>
            <w:tcW w:w="1871" w:type="dxa"/>
            <w:vAlign w:val="center"/>
          </w:tcPr>
          <w:p w14:paraId="68ADD0A1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1A28BDC5" w14:textId="77777777" w:rsidTr="00513BA0">
        <w:tc>
          <w:tcPr>
            <w:tcW w:w="8784" w:type="dxa"/>
            <w:gridSpan w:val="6"/>
          </w:tcPr>
          <w:p w14:paraId="2CA8D0C5" w14:textId="77777777"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14:paraId="635DD46E" w14:textId="77777777" w:rsidR="0000320E" w:rsidRPr="00342069" w:rsidRDefault="0000320E" w:rsidP="0000320E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342069">
              <w:rPr>
                <w:rFonts w:ascii="宋体" w:eastAsia="宋体" w:hAnsi="宋体" w:hint="eastAsia"/>
                <w:sz w:val="24"/>
              </w:rPr>
              <w:t>掌握</w:t>
            </w:r>
            <w:r w:rsidRPr="00342069">
              <w:rPr>
                <w:rFonts w:ascii="宋体" w:eastAsia="宋体" w:hAnsi="宋体" w:hint="eastAsia"/>
                <w:bCs/>
                <w:sz w:val="24"/>
              </w:rPr>
              <w:t>贪心算法</w:t>
            </w:r>
            <w:r w:rsidRPr="00342069">
              <w:rPr>
                <w:rFonts w:ascii="宋体" w:eastAsia="宋体" w:hAnsi="宋体" w:hint="eastAsia"/>
                <w:sz w:val="24"/>
              </w:rPr>
              <w:t>的基本思想以及基本原理。</w:t>
            </w:r>
          </w:p>
          <w:p w14:paraId="21AB6903" w14:textId="77777777" w:rsidR="0000320E" w:rsidRPr="00342069" w:rsidRDefault="0000320E" w:rsidP="0000320E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342069">
              <w:rPr>
                <w:rFonts w:ascii="宋体" w:eastAsia="宋体" w:hAnsi="宋体" w:hint="eastAsia"/>
                <w:sz w:val="24"/>
              </w:rPr>
              <w:t>掌握使用</w:t>
            </w:r>
            <w:r w:rsidRPr="00342069">
              <w:rPr>
                <w:rFonts w:ascii="宋体" w:eastAsia="宋体" w:hAnsi="宋体" w:hint="eastAsia"/>
                <w:bCs/>
                <w:sz w:val="24"/>
              </w:rPr>
              <w:t>贪心算法</w:t>
            </w:r>
            <w:r w:rsidRPr="00342069">
              <w:rPr>
                <w:rFonts w:ascii="宋体" w:eastAsia="宋体" w:hAnsi="宋体" w:hint="eastAsia"/>
                <w:sz w:val="24"/>
              </w:rPr>
              <w:t>求解问题的一般特征以及步骤。</w:t>
            </w:r>
            <w:r w:rsidRPr="00342069">
              <w:rPr>
                <w:rFonts w:ascii="宋体" w:eastAsia="宋体" w:hAnsi="宋体"/>
                <w:sz w:val="24"/>
              </w:rPr>
              <w:t> </w:t>
            </w:r>
          </w:p>
          <w:p w14:paraId="47E864E4" w14:textId="77777777" w:rsidR="0000320E" w:rsidRPr="00342069" w:rsidRDefault="0000320E" w:rsidP="0000320E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342069">
              <w:rPr>
                <w:rFonts w:ascii="宋体" w:eastAsia="宋体" w:hAnsi="宋体" w:hint="eastAsia"/>
                <w:sz w:val="24"/>
              </w:rPr>
              <w:t>掌握</w:t>
            </w:r>
            <w:r w:rsidRPr="00342069">
              <w:rPr>
                <w:rFonts w:ascii="宋体" w:eastAsia="宋体" w:hAnsi="宋体" w:hint="eastAsia"/>
                <w:bCs/>
                <w:sz w:val="24"/>
              </w:rPr>
              <w:t>贪心算法</w:t>
            </w:r>
            <w:r w:rsidRPr="00342069">
              <w:rPr>
                <w:rFonts w:ascii="宋体" w:eastAsia="宋体" w:hAnsi="宋体" w:hint="eastAsia"/>
                <w:sz w:val="24"/>
              </w:rPr>
              <w:t>设计方法以及复杂性分析方法。</w:t>
            </w:r>
          </w:p>
          <w:p w14:paraId="39735FA3" w14:textId="76D77D79" w:rsidR="005A4C34" w:rsidRPr="005A4C34" w:rsidRDefault="0000320E" w:rsidP="0000320E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42069">
              <w:rPr>
                <w:rFonts w:ascii="宋体" w:eastAsia="宋体" w:hAnsi="宋体" w:hint="eastAsia"/>
                <w:sz w:val="24"/>
              </w:rPr>
              <w:t>掌握使用</w:t>
            </w:r>
            <w:r w:rsidR="002B6A2E">
              <w:rPr>
                <w:rFonts w:ascii="宋体" w:eastAsia="宋体" w:hAnsi="宋体" w:hint="eastAsia"/>
                <w:sz w:val="24"/>
              </w:rPr>
              <w:t>动态规划解0-</w:t>
            </w:r>
            <w:r w:rsidR="002B6A2E">
              <w:rPr>
                <w:rFonts w:ascii="宋体" w:eastAsia="宋体" w:hAnsi="宋体"/>
                <w:sz w:val="24"/>
              </w:rPr>
              <w:t>1</w:t>
            </w:r>
            <w:r w:rsidR="002B6A2E">
              <w:rPr>
                <w:rFonts w:ascii="宋体" w:eastAsia="宋体" w:hAnsi="宋体" w:hint="eastAsia"/>
                <w:sz w:val="24"/>
              </w:rPr>
              <w:t>背包问题以及</w:t>
            </w:r>
            <w:r w:rsidRPr="00342069">
              <w:rPr>
                <w:rFonts w:ascii="宋体" w:eastAsia="宋体" w:hAnsi="宋体" w:hint="eastAsia"/>
                <w:bCs/>
                <w:sz w:val="24"/>
              </w:rPr>
              <w:t>贪心算法</w:t>
            </w:r>
            <w:r w:rsidRPr="00342069">
              <w:rPr>
                <w:rFonts w:ascii="宋体" w:eastAsia="宋体" w:hAnsi="宋体" w:hint="eastAsia"/>
                <w:sz w:val="24"/>
              </w:rPr>
              <w:t>解</w:t>
            </w:r>
            <w:r w:rsidRPr="00342069">
              <w:rPr>
                <w:rFonts w:ascii="宋体" w:eastAsia="宋体" w:hAnsi="宋体" w:hint="eastAsia"/>
                <w:bCs/>
                <w:sz w:val="24"/>
              </w:rPr>
              <w:t>单源最短路径</w:t>
            </w:r>
            <w:r w:rsidRPr="00342069">
              <w:rPr>
                <w:rFonts w:ascii="宋体" w:eastAsia="宋体" w:hAnsi="宋体" w:hint="eastAsia"/>
                <w:sz w:val="24"/>
              </w:rPr>
              <w:t>设计思想、算法设计过程以及程序编码实现。</w:t>
            </w:r>
          </w:p>
        </w:tc>
      </w:tr>
      <w:tr w:rsidR="00513BA0" w14:paraId="0B826F50" w14:textId="77777777" w:rsidTr="00513BA0">
        <w:tc>
          <w:tcPr>
            <w:tcW w:w="8784" w:type="dxa"/>
            <w:gridSpan w:val="6"/>
          </w:tcPr>
          <w:p w14:paraId="2804E1F8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14:paraId="5E5DB1CC" w14:textId="77777777"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4B7ABC9F" w14:textId="77777777"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14:paraId="3EA2ED9D" w14:textId="77777777" w:rsidR="0019248B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14:paraId="087B06FF" w14:textId="77777777" w:rsidTr="00513BA0">
        <w:tc>
          <w:tcPr>
            <w:tcW w:w="8784" w:type="dxa"/>
            <w:gridSpan w:val="6"/>
          </w:tcPr>
          <w:p w14:paraId="25F50A49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14:paraId="1F8F8123" w14:textId="77777777" w:rsidR="008C0DFE" w:rsidRPr="008C0DFE" w:rsidRDefault="008C0DFE" w:rsidP="0000320E">
            <w:pPr>
              <w:pStyle w:val="a4"/>
              <w:numPr>
                <w:ilvl w:val="0"/>
                <w:numId w:val="8"/>
              </w:numPr>
              <w:spacing w:line="360" w:lineRule="auto"/>
              <w:ind w:left="458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0-1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背包</w: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t>的问题提出是，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有</w:t>
            </w:r>
            <w:r w:rsidRPr="008C0DFE">
              <w:rPr>
                <w:rFonts w:ascii="Times New Roman" w:eastAsia="宋体" w:hAnsi="Times New Roman" w:cs="Times New Roman"/>
                <w:bCs/>
                <w:i/>
                <w:sz w:val="24"/>
                <w:szCs w:val="24"/>
              </w:rPr>
              <w:t>n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物品，其中物品</w:t>
            </w:r>
            <w:r w:rsidRPr="008C0DFE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i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重量是</w:t>
            </w:r>
            <w:r w:rsidRPr="008C0DFE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260" w:dyaOrig="320" w14:anchorId="55FBC0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5pt;height:16.15pt" o:ole="">
                  <v:imagedata r:id="rId7" o:title=""/>
                </v:shape>
                <o:OLEObject Type="Embed" ProgID="Equation.DSMT4" ShapeID="_x0000_i1025" DrawAspect="Content" ObjectID="_1636379765" r:id="rId8"/>
              </w:objec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价值为</w:t>
            </w:r>
            <w:r w:rsidRPr="008C0DFE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200" w:dyaOrig="320" w14:anchorId="3623C904">
                <v:shape id="_x0000_i1026" type="#_x0000_t75" style="width:10.15pt;height:16.15pt" o:ole="">
                  <v:imagedata r:id="rId9" o:title=""/>
                </v:shape>
                <o:OLEObject Type="Embed" ProgID="Equation.DSMT4" ShapeID="_x0000_i1026" DrawAspect="Content" ObjectID="_1636379766" r:id="rId10"/>
              </w:objec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有一容量为</w:t>
            </w:r>
            <w:r w:rsidRPr="008C0DFE">
              <w:rPr>
                <w:rFonts w:ascii="Times New Roman" w:eastAsia="宋体" w:hAnsi="Times New Roman" w:cs="Times New Roman"/>
                <w:bCs/>
                <w:i/>
                <w:sz w:val="24"/>
                <w:szCs w:val="24"/>
              </w:rPr>
              <w:t>C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背包，要求选择若干物品装入背包，使装入背包的物品总价值达到最大。此问题的形式化描述是：给定</w:t>
            </w:r>
            <w:r w:rsidRPr="008C0DFE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2500" w:dyaOrig="320" w14:anchorId="15E35E4C">
                <v:shape id="_x0000_i1027" type="#_x0000_t75" style="width:125.55pt;height:16.15pt" o:ole="">
                  <v:imagedata r:id="rId11" o:title=""/>
                </v:shape>
                <o:OLEObject Type="Embed" ProgID="Equation.DSMT4" ShapeID="_x0000_i1027" DrawAspect="Content" ObjectID="_1636379767" r:id="rId12"/>
              </w:object>
            </w:r>
            <w:r w:rsidRPr="008C0DFE">
              <w:rPr>
                <w:rFonts w:ascii="Times New Roman" w:eastAsia="宋体" w:hAnsi="Times New Roman" w:cs="Times New Roman"/>
                <w:bCs/>
                <w:iCs/>
                <w:sz w:val="24"/>
                <w:szCs w:val="24"/>
              </w:rPr>
              <w:t>，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要求找出</w:t>
            </w:r>
            <w:r w:rsidRPr="008C0DFE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元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0-1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向量</w:t>
            </w:r>
            <w:r w:rsidRPr="008C0DFE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1200" w:dyaOrig="320" w14:anchorId="4EA533CB">
                <v:shape id="_x0000_i1028" type="#_x0000_t75" style="width:60pt;height:16.15pt" o:ole="">
                  <v:imagedata r:id="rId13" o:title=""/>
                </v:shape>
                <o:OLEObject Type="Embed" ProgID="Equation.DSMT4" ShapeID="_x0000_i1028" DrawAspect="Content" ObjectID="_1636379768" r:id="rId14"/>
              </w:objec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8C0DFE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840" w:dyaOrig="320" w14:anchorId="32C0D6B4">
                <v:shape id="_x0000_i1029" type="#_x0000_t75" style="width:42pt;height:16.15pt" o:ole="">
                  <v:imagedata r:id="rId15" o:title=""/>
                </v:shape>
                <o:OLEObject Type="Embed" ProgID="Equation.DSMT4" ShapeID="_x0000_i1029" DrawAspect="Content" ObjectID="_1636379769" r:id="rId16"/>
              </w:objec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8C0DFE">
              <w:rPr>
                <w:rFonts w:ascii="Times New Roman" w:eastAsia="宋体" w:hAnsi="Times New Roman" w:cs="Times New Roman"/>
                <w:bCs/>
                <w:position w:val="-6"/>
                <w:sz w:val="24"/>
                <w:szCs w:val="24"/>
              </w:rPr>
              <w:object w:dxaOrig="859" w:dyaOrig="260" w14:anchorId="2AF976B5">
                <v:shape id="_x0000_i1030" type="#_x0000_t75" style="width:42.45pt;height:12.45pt" o:ole="">
                  <v:imagedata r:id="rId17" o:title=""/>
                </v:shape>
                <o:OLEObject Type="Embed" ProgID="Equation.DSMT4" ShapeID="_x0000_i1030" DrawAspect="Content" ObjectID="_1636379770" r:id="rId18"/>
              </w:object>
            </w:r>
            <w:r w:rsidRPr="008C0DFE">
              <w:rPr>
                <w:rFonts w:ascii="Times New Roman" w:eastAsia="宋体" w:hAnsi="Times New Roman" w:cs="Times New Roman"/>
                <w:bCs/>
                <w:iCs/>
                <w:sz w:val="24"/>
                <w:szCs w:val="24"/>
              </w:rPr>
              <w:t>，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使得</w: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t>目标函数</w:t>
            </w:r>
            <w:r w:rsidRPr="008C0DFE">
              <w:rPr>
                <w:rFonts w:ascii="Times New Roman" w:eastAsia="宋体" w:hAnsi="Times New Roman" w:cs="Times New Roman"/>
                <w:position w:val="-26"/>
                <w:sz w:val="24"/>
                <w:szCs w:val="24"/>
              </w:rPr>
              <w:object w:dxaOrig="1020" w:dyaOrig="620" w14:anchorId="3F4BC3E3">
                <v:shape id="_x0000_i1031" type="#_x0000_t75" style="width:51.25pt;height:30.45pt" o:ole="">
                  <v:imagedata r:id="rId19" o:title=""/>
                </v:shape>
                <o:OLEObject Type="Embed" ProgID="Equation.DSMT4" ShapeID="_x0000_i1031" DrawAspect="Content" ObjectID="_1636379771" r:id="rId20"/>
              </w:object>
            </w:r>
            <w:r w:rsidRPr="008C0DFE">
              <w:rPr>
                <w:rFonts w:ascii="Times New Roman" w:eastAsia="宋体" w:hAnsi="Times New Roman" w:cs="Times New Roman"/>
                <w:iCs/>
                <w:sz w:val="24"/>
                <w:szCs w:val="24"/>
              </w:rPr>
              <w:fldChar w:fldCharType="begin"/>
            </w:r>
            <w:r w:rsidRPr="008C0DFE">
              <w:rPr>
                <w:rFonts w:ascii="Times New Roman" w:eastAsia="宋体" w:hAnsi="Times New Roman" w:cs="Times New Roman"/>
                <w:iCs/>
                <w:sz w:val="24"/>
                <w:szCs w:val="24"/>
              </w:rPr>
              <w:instrText xml:space="preserve"> QUOTE </w:instrText>
            </w:r>
            <m:oMath>
              <m:func>
                <m:funcPr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color w:val="000000"/>
                      <w:kern w:val="24"/>
                      <w:sz w:val="24"/>
                      <w:szCs w:val="24"/>
                    </w:rPr>
                    <m:t>max</m:t>
                  </m:r>
                </m:fName>
                <m:e>
                  <m:nary>
                    <m:naryPr>
                      <m:chr m:val="∑"/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i=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</m:e>
              </m:func>
            </m:oMath>
            <w:r w:rsidRPr="008C0DFE">
              <w:rPr>
                <w:rFonts w:ascii="Times New Roman" w:eastAsia="宋体" w:hAnsi="Times New Roman" w:cs="Times New Roman"/>
                <w:iCs/>
                <w:sz w:val="24"/>
                <w:szCs w:val="24"/>
              </w:rPr>
              <w:instrText xml:space="preserve"> </w:instrText>
            </w:r>
            <w:r w:rsidRPr="008C0DFE">
              <w:rPr>
                <w:rFonts w:ascii="Times New Roman" w:eastAsia="宋体" w:hAnsi="Times New Roman" w:cs="Times New Roman"/>
                <w:iCs/>
                <w:sz w:val="24"/>
                <w:szCs w:val="24"/>
              </w:rPr>
              <w:fldChar w:fldCharType="end"/>
            </w:r>
            <w:r w:rsidRPr="008C0DFE">
              <w:rPr>
                <w:rFonts w:ascii="Times New Roman" w:eastAsia="宋体" w:hAnsi="Times New Roman" w:cs="Times New Roman"/>
                <w:iCs/>
                <w:sz w:val="24"/>
                <w:szCs w:val="24"/>
              </w:rPr>
              <w:t>达到最大，并且要满足约束条件</w:t>
            </w:r>
            <w:r w:rsidRPr="008C0DFE">
              <w:rPr>
                <w:rFonts w:ascii="Times New Roman" w:eastAsia="宋体" w:hAnsi="Times New Roman" w:cs="Times New Roman"/>
                <w:iCs/>
                <w:position w:val="-26"/>
                <w:sz w:val="24"/>
                <w:szCs w:val="24"/>
              </w:rPr>
              <w:object w:dxaOrig="1100" w:dyaOrig="620" w14:anchorId="0E9D41FA">
                <v:shape id="_x0000_i1032" type="#_x0000_t75" style="width:54.45pt;height:30.45pt" o:ole="">
                  <v:imagedata r:id="rId21" o:title=""/>
                </v:shape>
                <o:OLEObject Type="Embed" ProgID="Equation.DSMT4" ShapeID="_x0000_i1032" DrawAspect="Content" ObjectID="_1636379772" r:id="rId22"/>
              </w:objec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fldChar w:fldCharType="begin"/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color w:val="000000"/>
                      <w:kern w:val="24"/>
                      <w:sz w:val="24"/>
                      <w:szCs w:val="24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color w:val="000000"/>
                      <w:kern w:val="24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eastAsia="宋体" w:hAnsi="Cambria Math" w:cs="Times New Roman"/>
                  <w:color w:val="000000"/>
                  <w:kern w:val="24"/>
                  <w:sz w:val="24"/>
                  <w:szCs w:val="24"/>
                </w:rPr>
                <m:t>≤C</m:t>
              </m:r>
            </m:oMath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instrText xml:space="preserve"> </w:instrTex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fldChar w:fldCharType="end"/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t>。设</w:t>
            </w:r>
            <w:r w:rsidRPr="008C0DFE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4280" w:dyaOrig="300" w14:anchorId="00C037C0">
                <v:shape id="_x0000_i1033" type="#_x0000_t75" style="width:214.15pt;height:15.25pt" o:ole="">
                  <v:imagedata r:id="rId23" o:title=""/>
                </v:shape>
                <o:OLEObject Type="Embed" ProgID="Equation.DSMT4" ShapeID="_x0000_i1033" DrawAspect="Content" ObjectID="_1636379773" r:id="rId24"/>
              </w:objec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t>。采用动态规划算法解决该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0-1</w:t>
            </w:r>
            <w:r w:rsidRPr="008C0DFE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背包</w:t>
            </w:r>
            <w:r w:rsidRPr="008C0DFE">
              <w:rPr>
                <w:rFonts w:ascii="Times New Roman" w:eastAsia="宋体" w:hAnsi="Times New Roman" w:cs="Times New Roman"/>
                <w:sz w:val="24"/>
                <w:szCs w:val="24"/>
              </w:rPr>
              <w:t>问题。</w:t>
            </w:r>
          </w:p>
          <w:p w14:paraId="44984B2A" w14:textId="2BF98C7E" w:rsidR="009F34FE" w:rsidRPr="002525AA" w:rsidRDefault="0000320E" w:rsidP="0000320E">
            <w:pPr>
              <w:pStyle w:val="a4"/>
              <w:numPr>
                <w:ilvl w:val="0"/>
                <w:numId w:val="8"/>
              </w:numPr>
              <w:spacing w:line="360" w:lineRule="auto"/>
              <w:ind w:left="458" w:firstLineChars="0"/>
              <w:rPr>
                <w:rFonts w:ascii="宋体" w:eastAsia="宋体" w:hAnsi="宋体" w:cs="Times New Roman"/>
                <w:bCs/>
                <w:sz w:val="24"/>
              </w:rPr>
            </w:pPr>
            <w:r w:rsidRPr="002525AA">
              <w:rPr>
                <w:rFonts w:ascii="宋体" w:eastAsia="宋体" w:hAnsi="宋体" w:hint="eastAsia"/>
                <w:bCs/>
                <w:sz w:val="24"/>
              </w:rPr>
              <w:t>单源最短路径问题</w:t>
            </w:r>
            <w:r w:rsidRPr="002525AA">
              <w:rPr>
                <w:rFonts w:ascii="宋体" w:eastAsia="宋体" w:hAnsi="宋体" w:hint="eastAsia"/>
                <w:color w:val="000000" w:themeColor="text1"/>
                <w:sz w:val="24"/>
              </w:rPr>
              <w:t>的问题提出是，</w:t>
            </w:r>
            <w:r w:rsidRPr="002525AA">
              <w:rPr>
                <w:rFonts w:ascii="宋体" w:eastAsia="宋体" w:hAnsi="宋体"/>
                <w:bCs/>
                <w:sz w:val="24"/>
              </w:rPr>
              <w:t>计算带权有向图G =(V</w:t>
            </w:r>
            <w:r w:rsidRPr="002525AA">
              <w:rPr>
                <w:rFonts w:ascii="宋体" w:eastAsia="宋体" w:hAnsi="宋体" w:hint="eastAsia"/>
                <w:bCs/>
                <w:sz w:val="24"/>
              </w:rPr>
              <w:t>,</w:t>
            </w:r>
            <w:r w:rsidRPr="002525AA">
              <w:rPr>
                <w:rFonts w:ascii="宋体" w:eastAsia="宋体" w:hAnsi="宋体"/>
                <w:bCs/>
                <w:sz w:val="24"/>
              </w:rPr>
              <w:t xml:space="preserve"> E)中一个点（</w:t>
            </w:r>
            <w:r w:rsidRPr="002525AA">
              <w:rPr>
                <w:rFonts w:ascii="宋体" w:eastAsia="宋体" w:hAnsi="宋体"/>
                <w:sz w:val="24"/>
              </w:rPr>
              <w:t>源点</w:t>
            </w:r>
            <w:r w:rsidRPr="002525AA">
              <w:rPr>
                <w:rFonts w:ascii="宋体" w:eastAsia="宋体" w:hAnsi="宋体"/>
                <w:bCs/>
                <w:sz w:val="24"/>
              </w:rPr>
              <w:t>）到其余各顶点的最短路径长度，</w:t>
            </w:r>
            <w:r w:rsidRPr="002525AA">
              <w:rPr>
                <w:rFonts w:ascii="宋体" w:eastAsia="宋体" w:hAnsi="宋体" w:hint="eastAsia"/>
                <w:bCs/>
                <w:sz w:val="24"/>
              </w:rPr>
              <w:t>如下图所示。设</w:t>
            </w:r>
            <w:r w:rsidRPr="002525AA">
              <w:rPr>
                <w:rFonts w:ascii="宋体" w:eastAsia="宋体" w:hAnsi="宋体"/>
                <w:bCs/>
                <w:sz w:val="24"/>
              </w:rPr>
              <w:t>源点为顶点1</w:t>
            </w:r>
            <w:r w:rsidRPr="002525AA">
              <w:rPr>
                <w:rFonts w:ascii="宋体" w:eastAsia="宋体" w:hAnsi="宋体" w:hint="eastAsia"/>
                <w:sz w:val="24"/>
              </w:rPr>
              <w:t>，采用Dijkstra算</w:t>
            </w:r>
            <w:r w:rsidRPr="002525AA">
              <w:rPr>
                <w:rFonts w:ascii="宋体" w:eastAsia="宋体" w:hAnsi="宋体" w:hint="eastAsia"/>
                <w:sz w:val="24"/>
              </w:rPr>
              <w:lastRenderedPageBreak/>
              <w:t>法求下图中源V</w:t>
            </w:r>
            <w:r w:rsidRPr="002525AA">
              <w:rPr>
                <w:rFonts w:ascii="宋体" w:eastAsia="宋体" w:hAnsi="宋体" w:hint="eastAsia"/>
                <w:sz w:val="24"/>
                <w:vertAlign w:val="subscript"/>
              </w:rPr>
              <w:t>0</w:t>
            </w:r>
            <w:r w:rsidRPr="002525AA">
              <w:rPr>
                <w:rFonts w:ascii="宋体" w:eastAsia="宋体" w:hAnsi="宋体" w:hint="eastAsia"/>
                <w:sz w:val="24"/>
              </w:rPr>
              <w:t>为到其余各顶点的最短路径。</w:t>
            </w:r>
            <w:bookmarkStart w:id="0" w:name="_Hlk8854695"/>
          </w:p>
          <w:bookmarkEnd w:id="0"/>
          <w:p w14:paraId="21887063" w14:textId="77777777" w:rsidR="0000320E" w:rsidRDefault="0000320E" w:rsidP="0000320E">
            <w:pPr>
              <w:pStyle w:val="a4"/>
              <w:spacing w:line="360" w:lineRule="auto"/>
              <w:ind w:left="458" w:firstLineChars="0" w:firstLine="0"/>
              <w:jc w:val="center"/>
              <w:rPr>
                <w:rFonts w:ascii="Times New Roman" w:eastAsia="宋体" w:hAnsi="Times New Roman" w:cs="Times New Roman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FDC8A12" wp14:editId="3AA9979A">
                  <wp:extent cx="3416061" cy="1994516"/>
                  <wp:effectExtent l="0" t="0" r="0" b="635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599" cy="2009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4C4F8C" w14:textId="77777777" w:rsidR="00182ACE" w:rsidRPr="001860F4" w:rsidRDefault="00182ACE" w:rsidP="00182ACE">
            <w:pPr>
              <w:pStyle w:val="a4"/>
              <w:numPr>
                <w:ilvl w:val="0"/>
                <w:numId w:val="10"/>
              </w:numPr>
              <w:spacing w:line="276" w:lineRule="auto"/>
              <w:ind w:right="263" w:firstLineChars="0" w:hanging="41"/>
              <w:rPr>
                <w:rFonts w:ascii="Times New Roman" w:eastAsia="宋体" w:hAnsi="Times New Roman" w:cs="Times New Roman"/>
                <w:sz w:val="24"/>
              </w:rPr>
            </w:pPr>
            <w:r w:rsidRPr="001860F4">
              <w:rPr>
                <w:rFonts w:ascii="Times New Roman" w:eastAsia="宋体" w:hAnsi="Times New Roman" w:cs="Times New Roman"/>
                <w:color w:val="000000"/>
                <w:sz w:val="24"/>
              </w:rPr>
              <w:t>将算法编程实现</w:t>
            </w:r>
            <w:r w:rsidRPr="001860F4">
              <w:rPr>
                <w:rFonts w:ascii="Times New Roman" w:eastAsia="宋体" w:hAnsi="Times New Roman" w:cs="Times New Roman"/>
                <w:color w:val="000000"/>
                <w:sz w:val="24"/>
              </w:rPr>
              <w:t xml:space="preserve">, </w:t>
            </w:r>
            <w:r w:rsidRPr="001860F4">
              <w:rPr>
                <w:rFonts w:ascii="Times New Roman" w:eastAsia="宋体" w:hAnsi="Times New Roman" w:cs="Times New Roman"/>
                <w:color w:val="000000"/>
                <w:sz w:val="24"/>
              </w:rPr>
              <w:t>并将程序与运算结果填写入实验结果。</w:t>
            </w:r>
          </w:p>
          <w:p w14:paraId="079E0EA1" w14:textId="349723B3" w:rsidR="00095EBE" w:rsidRPr="008C0DFE" w:rsidRDefault="00182ACE" w:rsidP="008C0DFE">
            <w:pPr>
              <w:pStyle w:val="a4"/>
              <w:numPr>
                <w:ilvl w:val="0"/>
                <w:numId w:val="10"/>
              </w:numPr>
              <w:spacing w:line="276" w:lineRule="auto"/>
              <w:ind w:right="263" w:firstLineChars="0" w:hanging="4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C0DFE">
              <w:rPr>
                <w:rFonts w:ascii="Times New Roman" w:eastAsia="宋体" w:hAnsi="Times New Roman" w:cs="Times New Roman"/>
                <w:color w:val="000000"/>
                <w:sz w:val="24"/>
              </w:rPr>
              <w:t>分析</w:t>
            </w:r>
            <w:r w:rsidRPr="008C0DFE">
              <w:rPr>
                <w:rFonts w:ascii="Times New Roman" w:eastAsia="宋体" w:hAnsi="Times New Roman" w:cs="Times New Roman"/>
                <w:color w:val="000000"/>
                <w:sz w:val="24"/>
              </w:rPr>
              <w:t>Dijkstra</w:t>
            </w:r>
            <w:r w:rsidRPr="008C0DFE">
              <w:rPr>
                <w:rFonts w:ascii="Times New Roman" w:eastAsia="宋体" w:hAnsi="Times New Roman" w:cs="Times New Roman"/>
                <w:color w:val="000000"/>
                <w:sz w:val="24"/>
              </w:rPr>
              <w:t>算法的时间复杂性。</w:t>
            </w:r>
          </w:p>
          <w:p w14:paraId="548EE1D8" w14:textId="77777777" w:rsidR="001977E8" w:rsidRPr="001977E8" w:rsidRDefault="001977E8" w:rsidP="005A4C5D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35E6EB61" w14:textId="77777777" w:rsidTr="00513BA0">
        <w:tc>
          <w:tcPr>
            <w:tcW w:w="8784" w:type="dxa"/>
            <w:gridSpan w:val="6"/>
          </w:tcPr>
          <w:p w14:paraId="72C80AD9" w14:textId="77777777" w:rsidR="00513BA0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14:paraId="2179F1F7" w14:textId="21EDE002" w:rsidR="009E24DB" w:rsidRPr="009E24DB" w:rsidRDefault="009E24DB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E24D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第一题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14:paraId="7F551918" w14:textId="3AF0CE86" w:rsidR="00437A19" w:rsidRDefault="00DA7646" w:rsidP="00DA7646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【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运行截图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】</w:t>
            </w:r>
          </w:p>
          <w:p w14:paraId="31570397" w14:textId="1C661A8D" w:rsidR="00DA7646" w:rsidRDefault="00DA7646" w:rsidP="00DA7646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7646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154FEB" wp14:editId="10A7A2CC">
                  <wp:extent cx="5584825" cy="202057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4825" cy="20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2FC724" w14:textId="16F4CC5C" w:rsidR="00DA7646" w:rsidRDefault="00DA7646" w:rsidP="00DA7646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【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代码实现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】</w:t>
            </w:r>
          </w:p>
          <w:p w14:paraId="3433B34B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package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DyPlaning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mpor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java.util.Arrays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public class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AllBags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ba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容量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]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物品重量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]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value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物品价值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lastRenderedPageBreak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定位指针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][]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构造函数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AllBags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bag,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] weight,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] value)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this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bag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= bag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this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weigh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= weight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this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value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= value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this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po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= weight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length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-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 xml:space="preserve">//    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记录表：横坐标从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0~C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；纵坐标为物品种类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this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m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=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new 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weight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length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bag+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void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pull(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当背包容量比物品小时，放不进去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j=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 xml:space="preserve">0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j &lt;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; j++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][j] = 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背包容量可容第一个物品（初始化表格第一行）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j=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] ; j &lt;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ba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 j++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][j] 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value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po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从第二行开始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i=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po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-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 xml:space="preserve">1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 i&gt;=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i--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当背包小于当前物品重量时，价值为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0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j=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j&lt;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];j++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装不进去，那就是相当于不装，结果为子问题的解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     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i][j] 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+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j]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>//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当恰能容纳当前物品重量时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j 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i]; j &lt;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bag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j++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  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][j] = Math.</w:t>
            </w:r>
            <w:r>
              <w:rPr>
                <w:rFonts w:ascii="Consolas" w:hAnsi="Consolas"/>
                <w:i/>
                <w:iCs/>
                <w:color w:val="000000"/>
                <w:sz w:val="20"/>
                <w:szCs w:val="20"/>
              </w:rPr>
              <w:t>max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value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i] +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+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j-(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i])],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+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j]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lastRenderedPageBreak/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void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printBag()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[] x =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new 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length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for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n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i = 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; i &lt;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length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-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 i++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f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]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ba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] =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+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ba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)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   x[i] = 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}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else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   x[i] = 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  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 xml:space="preserve">bag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 xml:space="preserve">-= 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i]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i/>
                <w:iCs/>
                <w:color w:val="808080"/>
                <w:sz w:val="20"/>
                <w:szCs w:val="20"/>
              </w:rPr>
              <w:t xml:space="preserve">// 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t>判断容量是否能够放入最小子问题对应的物品</w:t>
            </w:r>
            <w:r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x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length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-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 = (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weigh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length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-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[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ba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]&gt;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)?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: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System.</w:t>
            </w:r>
            <w:r>
              <w:rPr>
                <w:rFonts w:ascii="Consolas" w:hAnsi="Consolas"/>
                <w:b/>
                <w:bCs/>
                <w:i/>
                <w:iCs/>
                <w:color w:val="660E7A"/>
                <w:sz w:val="20"/>
                <w:szCs w:val="20"/>
              </w:rPr>
              <w:t>ou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println(</w:t>
            </w:r>
            <w:r>
              <w:rPr>
                <w:rFonts w:ascii="Consolas" w:hAnsi="Consolas"/>
                <w:b/>
                <w:bCs/>
                <w:color w:val="008000"/>
                <w:sz w:val="20"/>
                <w:szCs w:val="20"/>
              </w:rPr>
              <w:t>"</w:t>
            </w:r>
            <w:r>
              <w:rPr>
                <w:rFonts w:ascii="Arial" w:hAnsi="Arial" w:cs="Arial"/>
                <w:b/>
                <w:bCs/>
                <w:color w:val="008000"/>
                <w:sz w:val="20"/>
                <w:szCs w:val="20"/>
              </w:rPr>
              <w:t>放入背包情况为：</w:t>
            </w:r>
            <w:r>
              <w:rPr>
                <w:rFonts w:ascii="Consolas" w:hAnsi="Consolas"/>
                <w:b/>
                <w:bCs/>
                <w:color w:val="008000"/>
                <w:sz w:val="20"/>
                <w:szCs w:val="20"/>
              </w:rPr>
              <w:t>"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+Arrays.</w:t>
            </w:r>
            <w:r>
              <w:rPr>
                <w:rFonts w:ascii="Consolas" w:hAnsi="Consolas"/>
                <w:i/>
                <w:iCs/>
                <w:color w:val="000000"/>
                <w:sz w:val="20"/>
                <w:szCs w:val="20"/>
              </w:rPr>
              <w:t>toStrin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x)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public static void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main(String[] args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] w = {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5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4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8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6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9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}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] v = {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20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6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8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5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8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}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AllBags allBags =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new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AllBags(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8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,w,v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allBags.pull(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allBags.printBag(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System.</w:t>
            </w:r>
            <w:r>
              <w:rPr>
                <w:rFonts w:ascii="Consolas" w:hAnsi="Consolas"/>
                <w:b/>
                <w:bCs/>
                <w:i/>
                <w:iCs/>
                <w:color w:val="660E7A"/>
                <w:sz w:val="20"/>
                <w:szCs w:val="20"/>
              </w:rPr>
              <w:t>ou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println(</w:t>
            </w:r>
            <w:r>
              <w:rPr>
                <w:rFonts w:ascii="Consolas" w:hAnsi="Consolas"/>
                <w:b/>
                <w:bCs/>
                <w:color w:val="008000"/>
                <w:sz w:val="20"/>
                <w:szCs w:val="20"/>
              </w:rPr>
              <w:t>"</w:t>
            </w:r>
            <w:r>
              <w:rPr>
                <w:rFonts w:ascii="Arial" w:hAnsi="Arial" w:cs="Arial"/>
                <w:b/>
                <w:bCs/>
                <w:color w:val="008000"/>
                <w:sz w:val="20"/>
                <w:szCs w:val="20"/>
              </w:rPr>
              <w:t>价值记录如下：</w:t>
            </w:r>
            <w:r>
              <w:rPr>
                <w:rFonts w:ascii="Consolas" w:hAnsi="Consolas"/>
                <w:b/>
                <w:bCs/>
                <w:color w:val="008000"/>
                <w:sz w:val="20"/>
                <w:szCs w:val="20"/>
              </w:rPr>
              <w:t>"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for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>in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[] value:allBags.</w:t>
            </w:r>
            <w:r>
              <w:rPr>
                <w:rFonts w:ascii="Consolas" w:hAnsi="Consolas"/>
                <w:b/>
                <w:bCs/>
                <w:color w:val="660E7A"/>
                <w:sz w:val="20"/>
                <w:szCs w:val="20"/>
              </w:rPr>
              <w:t>m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)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 System.</w:t>
            </w:r>
            <w:r>
              <w:rPr>
                <w:rFonts w:ascii="Consolas" w:hAnsi="Consolas"/>
                <w:b/>
                <w:bCs/>
                <w:i/>
                <w:iCs/>
                <w:color w:val="660E7A"/>
                <w:sz w:val="20"/>
                <w:szCs w:val="20"/>
              </w:rPr>
              <w:t>ou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.println(Arrays.</w:t>
            </w:r>
            <w:r>
              <w:rPr>
                <w:rFonts w:ascii="Consolas" w:hAnsi="Consolas"/>
                <w:i/>
                <w:iCs/>
                <w:color w:val="000000"/>
                <w:sz w:val="20"/>
                <w:szCs w:val="20"/>
              </w:rPr>
              <w:t>toString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(value)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>}</w:t>
            </w:r>
          </w:p>
          <w:p w14:paraId="3E720549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37418E79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69038056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465F4EEA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51634185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67D57556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03036546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3450D9AA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1CBB212F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51F4CB0F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371EE720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379586F3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7E66E753" w14:textId="77777777" w:rsidR="008F29BA" w:rsidRDefault="008F29BA" w:rsidP="008F29B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</w:p>
          <w:p w14:paraId="376DDE8C" w14:textId="77777777" w:rsidR="009E24DB" w:rsidRDefault="009E24DB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第二题：</w:t>
            </w:r>
          </w:p>
          <w:p w14:paraId="40B6CF54" w14:textId="4C9AFC13" w:rsidR="009E24DB" w:rsidRDefault="009E24DB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将图转化为二维表进行初始化：</w:t>
            </w:r>
          </w:p>
          <w:p w14:paraId="3AC798D6" w14:textId="108EE372" w:rsidR="009E24DB" w:rsidRDefault="009E24DB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值表示行走该路径的权，等于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-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表示不可行走。</w:t>
            </w:r>
          </w:p>
          <w:p w14:paraId="70C5354C" w14:textId="2F946A84" w:rsidR="009E24DB" w:rsidRDefault="002C4E3C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BC71481" wp14:editId="4F6A8ECD">
                  <wp:extent cx="5362575" cy="1647825"/>
                  <wp:effectExtent l="0" t="0" r="9525" b="952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2575" cy="164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1" w:name="_GoBack"/>
            <w:bookmarkEnd w:id="1"/>
          </w:p>
          <w:p w14:paraId="36A43664" w14:textId="056F158D" w:rsidR="00B7057A" w:rsidRDefault="00B7057A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【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运行截图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】</w:t>
            </w:r>
          </w:p>
          <w:p w14:paraId="119A6298" w14:textId="1A7BEF7D" w:rsidR="00B7057A" w:rsidRDefault="00B7057A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7057A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9F5538" wp14:editId="3E9511C5">
                  <wp:extent cx="5243014" cy="1295512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3014" cy="1295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F44CBC" w14:textId="77777777" w:rsidR="009E24DB" w:rsidRDefault="009E24DB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【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代码实现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】</w:t>
            </w:r>
          </w:p>
          <w:p w14:paraId="2F3EA90F" w14:textId="587C24A5" w:rsidR="00B7057A" w:rsidRDefault="00B7057A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/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测试程序</w:t>
            </w:r>
          </w:p>
          <w:p w14:paraId="78E2C8CF" w14:textId="77777777" w:rsidR="00B7057A" w:rsidRDefault="00B7057A" w:rsidP="00B7057A">
            <w:pPr>
              <w:pStyle w:val="HTML"/>
              <w:shd w:val="clear" w:color="auto" w:fill="FFFFFF"/>
              <w:rPr>
                <w:rFonts w:ascii="Consolas" w:hAnsi="Consolas"/>
                <w:color w:val="000000"/>
                <w:sz w:val="20"/>
                <w:szCs w:val="20"/>
              </w:rPr>
            </w:pP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mpor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greed.MiniRounte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import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org.junit.</w:t>
            </w:r>
            <w:r>
              <w:rPr>
                <w:rFonts w:ascii="Consolas" w:hAnsi="Consolas"/>
                <w:color w:val="808000"/>
                <w:sz w:val="20"/>
                <w:szCs w:val="20"/>
              </w:rPr>
              <w:t>Test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public class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GreedTest 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</w:t>
            </w:r>
            <w:r>
              <w:rPr>
                <w:rFonts w:ascii="Consolas" w:hAnsi="Consolas"/>
                <w:color w:val="808000"/>
                <w:sz w:val="20"/>
                <w:szCs w:val="20"/>
              </w:rPr>
              <w:t>@Test</w:t>
            </w:r>
            <w:r>
              <w:rPr>
                <w:rFonts w:ascii="Consolas" w:hAnsi="Consolas"/>
                <w:color w:val="808000"/>
                <w:sz w:val="20"/>
                <w:szCs w:val="20"/>
              </w:rPr>
              <w:br/>
              <w:t xml:space="preserve">   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public void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greedTest(){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MiniRounte miniRounte = </w:t>
            </w:r>
            <w:r>
              <w:rPr>
                <w:rFonts w:ascii="Consolas" w:hAnsi="Consolas"/>
                <w:b/>
                <w:bCs/>
                <w:color w:val="000080"/>
                <w:sz w:val="20"/>
                <w:szCs w:val="20"/>
              </w:rPr>
              <w:t xml:space="preserve">new 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MiniRounte(</w:t>
            </w:r>
            <w:r>
              <w:rPr>
                <w:rFonts w:ascii="Consolas" w:hAnsi="Consolas"/>
                <w:color w:val="0000FF"/>
                <w:sz w:val="20"/>
                <w:szCs w:val="20"/>
              </w:rPr>
              <w:t>1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t>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    miniRounte.go();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 xml:space="preserve">    }</w:t>
            </w:r>
            <w:r>
              <w:rPr>
                <w:rFonts w:ascii="Consolas" w:hAnsi="Consolas"/>
                <w:color w:val="000000"/>
                <w:sz w:val="20"/>
                <w:szCs w:val="20"/>
              </w:rPr>
              <w:br/>
              <w:t>}</w:t>
            </w:r>
          </w:p>
          <w:p w14:paraId="66BD75B2" w14:textId="77777777" w:rsidR="00B7057A" w:rsidRPr="00B7057A" w:rsidRDefault="00B7057A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D5921E2" w14:textId="64D377EF" w:rsidR="00B7057A" w:rsidRDefault="00B7057A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//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现代码</w:t>
            </w:r>
          </w:p>
          <w:p w14:paraId="721E450E" w14:textId="77777777" w:rsidR="00B7057A" w:rsidRDefault="00142D96" w:rsidP="00142D96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i/>
                <w:iCs/>
                <w:color w:val="808080"/>
                <w:kern w:val="0"/>
                <w:sz w:val="20"/>
                <w:szCs w:val="20"/>
              </w:rPr>
            </w:pP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package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greed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mpor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java.util.ArrayList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mpor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java.util.Arrays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i/>
                <w:iCs/>
                <w:color w:val="808080"/>
                <w:kern w:val="0"/>
                <w:sz w:val="20"/>
                <w:szCs w:val="20"/>
              </w:rPr>
              <w:lastRenderedPageBreak/>
              <w:t>//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>贪心算法实现有向图最短路径搜索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public class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MiniRounte {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]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allNod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][]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rgin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]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pr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]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dis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ArrayList&lt;Integer&gt;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ourc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ArrayList&lt;Integer&gt;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notSourc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="00B7057A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public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MiniRounte(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s)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this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star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= s - 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MAX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= Integer.</w:t>
            </w:r>
            <w:r w:rsidRPr="00142D96">
              <w:rPr>
                <w:rFonts w:ascii="Consolas" w:eastAsia="宋体" w:hAnsi="Consolas" w:cs="宋体"/>
                <w:b/>
                <w:bCs/>
                <w:i/>
                <w:iCs/>
                <w:color w:val="660E7A"/>
                <w:kern w:val="0"/>
                <w:sz w:val="20"/>
                <w:szCs w:val="20"/>
              </w:rPr>
              <w:t>MAX_VALU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][] margin = 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3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4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,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9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4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,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5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3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,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8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,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2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,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{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}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] allNode  = {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2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3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4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5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,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6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}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len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= allNode.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gth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source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=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new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ArrayList&lt;Integer&gt;()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notSource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=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new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ArrayList&lt;Integer&gt;()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ourc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add(allNode[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]);</w:t>
            </w:r>
            <w:r w:rsidR="00B7057A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for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i =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 i &lt; allNode.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length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 i++) 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notSourc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add(allNode[i])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}</w:t>
            </w:r>
          </w:p>
          <w:p w14:paraId="2E3BF3C9" w14:textId="77777777" w:rsidR="00B7057A" w:rsidRDefault="00B7057A" w:rsidP="00142D96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i/>
                <w:iCs/>
                <w:color w:val="808080"/>
                <w:kern w:val="0"/>
                <w:sz w:val="20"/>
                <w:szCs w:val="20"/>
              </w:rPr>
            </w:pP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="00142D96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dist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=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new in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]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pre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=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new in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]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for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i = </w:t>
            </w:r>
            <w:r w:rsidR="00142D96"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; i &lt;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 i++) {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i] = margin[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][i]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f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margin[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][i] !=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)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pr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i] = allNode[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]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}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this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allNode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= allNode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this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 xml:space="preserve">margin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= margin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}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public void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go(){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next = -</w:t>
            </w:r>
            <w:r w:rsidR="00142D96"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while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tru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{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f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ourc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.size() ==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)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break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next = arrMin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notSourc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); </w:t>
            </w:r>
            <w:r w:rsidR="00142D96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ourc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add(next)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notSource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remove((Integer) next);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next --; </w:t>
            </w:r>
            <w:r w:rsidR="00142D96" w:rsidRPr="00142D96">
              <w:rPr>
                <w:rFonts w:ascii="Consolas" w:eastAsia="宋体" w:hAnsi="Consolas" w:cs="宋体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for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i = </w:t>
            </w:r>
            <w:r w:rsidR="00142D96"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; i &lt;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le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 i++) {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</w:t>
            </w:r>
            <w:r w:rsidR="00142D96"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       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f 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rgin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next][i] != </w:t>
            </w:r>
            <w:r w:rsidR="00142D96"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="00142D96"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{</w:t>
            </w:r>
          </w:p>
          <w:p w14:paraId="6AFF8A77" w14:textId="359315F0" w:rsidR="00142D96" w:rsidRPr="00142D96" w:rsidRDefault="00142D96" w:rsidP="00142D96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</w:pP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 xml:space="preserve">            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f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rgin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next][i] +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next] &lt;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i])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i] =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rgin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[next][i] +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="00B7057A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next];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                   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pr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[i] = next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System.</w:t>
            </w:r>
            <w:r w:rsidRPr="00142D96">
              <w:rPr>
                <w:rFonts w:ascii="Consolas" w:eastAsia="宋体" w:hAnsi="Consolas" w:cs="宋体"/>
                <w:b/>
                <w:bCs/>
                <w:i/>
                <w:iCs/>
                <w:color w:val="660E7A"/>
                <w:kern w:val="0"/>
                <w:sz w:val="20"/>
                <w:szCs w:val="20"/>
              </w:rPr>
              <w:t>ou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println(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"</w:t>
            </w:r>
            <w:r w:rsidRPr="00142D96">
              <w:rPr>
                <w:rFonts w:ascii="Arial" w:eastAsia="宋体" w:hAnsi="Arial" w:cs="Arial"/>
                <w:b/>
                <w:bCs/>
                <w:color w:val="008000"/>
                <w:kern w:val="0"/>
                <w:sz w:val="20"/>
                <w:szCs w:val="20"/>
              </w:rPr>
              <w:t>从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"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+(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star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+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1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+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"</w:t>
            </w:r>
            <w:r w:rsidRPr="00142D96">
              <w:rPr>
                <w:rFonts w:ascii="Arial" w:eastAsia="宋体" w:hAnsi="Arial" w:cs="Arial"/>
                <w:b/>
                <w:bCs/>
                <w:color w:val="008000"/>
                <w:kern w:val="0"/>
                <w:sz w:val="20"/>
                <w:szCs w:val="20"/>
              </w:rPr>
              <w:t>出发，到达个点的最小代价依次为：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"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+Arrays.</w:t>
            </w:r>
            <w:r w:rsidRPr="00142D96">
              <w:rPr>
                <w:rFonts w:ascii="Consolas" w:eastAsia="宋体" w:hAnsi="Consolas" w:cs="宋体"/>
                <w:i/>
                <w:iCs/>
                <w:color w:val="000000"/>
                <w:kern w:val="0"/>
                <w:sz w:val="20"/>
                <w:szCs w:val="20"/>
              </w:rPr>
              <w:t>toString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dis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)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System.</w:t>
            </w:r>
            <w:r w:rsidRPr="00142D96">
              <w:rPr>
                <w:rFonts w:ascii="Consolas" w:eastAsia="宋体" w:hAnsi="Consolas" w:cs="宋体"/>
                <w:b/>
                <w:bCs/>
                <w:i/>
                <w:iCs/>
                <w:color w:val="660E7A"/>
                <w:kern w:val="0"/>
                <w:sz w:val="20"/>
                <w:szCs w:val="20"/>
              </w:rPr>
              <w:t>ou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.println(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"</w:t>
            </w:r>
            <w:r w:rsidRPr="00142D96">
              <w:rPr>
                <w:rFonts w:ascii="Arial" w:eastAsia="宋体" w:hAnsi="Arial" w:cs="Arial"/>
                <w:b/>
                <w:bCs/>
                <w:color w:val="008000"/>
                <w:kern w:val="0"/>
                <w:sz w:val="20"/>
                <w:szCs w:val="20"/>
              </w:rPr>
              <w:t>相对应的经过的前一个结点为</w:t>
            </w:r>
            <w:r w:rsidRPr="00142D96">
              <w:rPr>
                <w:rFonts w:ascii="Consolas" w:eastAsia="宋体" w:hAnsi="Consolas" w:cs="宋体"/>
                <w:b/>
                <w:bCs/>
                <w:color w:val="008000"/>
                <w:kern w:val="0"/>
                <w:sz w:val="20"/>
                <w:szCs w:val="20"/>
              </w:rPr>
              <w:t>:"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+Arrays.</w:t>
            </w:r>
            <w:r w:rsidRPr="00142D96">
              <w:rPr>
                <w:rFonts w:ascii="Consolas" w:eastAsia="宋体" w:hAnsi="Consolas" w:cs="宋体"/>
                <w:i/>
                <w:iCs/>
                <w:color w:val="000000"/>
                <w:kern w:val="0"/>
                <w:sz w:val="20"/>
                <w:szCs w:val="20"/>
              </w:rPr>
              <w:t>toString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pre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)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</w:r>
            <w:r w:rsidRPr="00142D96">
              <w:rPr>
                <w:rFonts w:ascii="Consolas" w:eastAsia="宋体" w:hAnsi="Consolas" w:cs="宋体"/>
                <w:i/>
                <w:iCs/>
                <w:color w:val="808080"/>
                <w:kern w:val="0"/>
                <w:sz w:val="20"/>
                <w:szCs w:val="20"/>
              </w:rPr>
              <w:t xml:space="preserve">//    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t>扫描数组中最小的元素（主要用于扫描非源）</w:t>
            </w:r>
            <w:r w:rsidRPr="00142D96">
              <w:rPr>
                <w:rFonts w:ascii="Arial Unicode MS" w:eastAsia="Arial Unicode MS" w:hAnsi="Arial Unicode MS" w:cs="Arial Unicode MS" w:hint="eastAsia"/>
                <w:i/>
                <w:iCs/>
                <w:color w:val="808080"/>
                <w:kern w:val="0"/>
                <w:sz w:val="20"/>
                <w:szCs w:val="20"/>
              </w:rPr>
              <w:br/>
              <w:t xml:space="preserve">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arrMin(ArrayList a)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min = </w:t>
            </w:r>
            <w:r w:rsidRPr="00142D96">
              <w:rPr>
                <w:rFonts w:ascii="Consolas" w:eastAsia="宋体" w:hAnsi="Consolas" w:cs="宋体"/>
                <w:b/>
                <w:bCs/>
                <w:color w:val="660E7A"/>
                <w:kern w:val="0"/>
                <w:sz w:val="20"/>
                <w:szCs w:val="20"/>
              </w:rPr>
              <w:t>MAX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for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int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 xml:space="preserve">i = </w:t>
            </w:r>
            <w:r w:rsidRPr="00142D96">
              <w:rPr>
                <w:rFonts w:ascii="Consolas" w:eastAsia="宋体" w:hAnsi="Consolas" w:cs="宋体"/>
                <w:color w:val="0000FF"/>
                <w:kern w:val="0"/>
                <w:sz w:val="20"/>
                <w:szCs w:val="20"/>
              </w:rPr>
              <w:t>0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; i &lt; a.size() ; i++) {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    min = Math.</w:t>
            </w:r>
            <w:r w:rsidRPr="00142D96">
              <w:rPr>
                <w:rFonts w:ascii="Consolas" w:eastAsia="宋体" w:hAnsi="Consolas" w:cs="宋体"/>
                <w:i/>
                <w:iCs/>
                <w:color w:val="000000"/>
                <w:kern w:val="0"/>
                <w:sz w:val="20"/>
                <w:szCs w:val="20"/>
              </w:rPr>
              <w:t>min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((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>int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) a.get(i),min)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    </w:t>
            </w:r>
            <w:r w:rsidRPr="00142D96">
              <w:rPr>
                <w:rFonts w:ascii="Consolas" w:eastAsia="宋体" w:hAnsi="Consolas" w:cs="宋体"/>
                <w:b/>
                <w:bCs/>
                <w:color w:val="000080"/>
                <w:kern w:val="0"/>
                <w:sz w:val="20"/>
                <w:szCs w:val="20"/>
              </w:rPr>
              <w:t xml:space="preserve">return 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t>min;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 xml:space="preserve">    }</w:t>
            </w:r>
            <w:r w:rsidRPr="00142D96">
              <w:rPr>
                <w:rFonts w:ascii="Consolas" w:eastAsia="宋体" w:hAnsi="Consolas" w:cs="宋体"/>
                <w:color w:val="000000"/>
                <w:kern w:val="0"/>
                <w:sz w:val="20"/>
                <w:szCs w:val="20"/>
              </w:rPr>
              <w:br/>
              <w:t>}</w:t>
            </w:r>
          </w:p>
          <w:p w14:paraId="482DBBC0" w14:textId="77777777" w:rsidR="00142D96" w:rsidRDefault="00142D96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D889D6D" w14:textId="77777777" w:rsidR="00635792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D0C2EEC" w14:textId="77777777" w:rsidR="00635792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770E2C8" w14:textId="77777777" w:rsidR="00635792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0B904B3" w14:textId="77777777" w:rsidR="00635792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4F60C30" w14:textId="77777777" w:rsidR="00635792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A980AE5" w14:textId="0CFF7EF9" w:rsidR="00635792" w:rsidRPr="00142D96" w:rsidRDefault="00635792" w:rsidP="009E24DB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19882CFD" w14:textId="77777777" w:rsidTr="00513BA0">
        <w:tc>
          <w:tcPr>
            <w:tcW w:w="8784" w:type="dxa"/>
            <w:gridSpan w:val="6"/>
          </w:tcPr>
          <w:p w14:paraId="76E0A933" w14:textId="77777777"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总结（包括心得体会、问题回答及实验改进意见，可附页）</w:t>
            </w:r>
          </w:p>
          <w:p w14:paraId="0C5E524E" w14:textId="79E98F65" w:rsidR="00437A19" w:rsidRPr="00A85210" w:rsidRDefault="00635792" w:rsidP="00635792">
            <w:pPr>
              <w:spacing w:line="360" w:lineRule="auto"/>
              <w:ind w:firstLineChars="20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本实验中可以采用邻接矩阵或者邻接表来记录网的情况，采用邻接矩阵实现方便数据访问，但会造成空间上的浪费。本算法时间复杂度为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(n</w:t>
            </w:r>
            <w:r w:rsidRPr="00635792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</w:tr>
      <w:tr w:rsidR="00AD6646" w14:paraId="42EE5AF4" w14:textId="77777777" w:rsidTr="00AE3B60">
        <w:trPr>
          <w:trHeight w:val="5217"/>
        </w:trPr>
        <w:tc>
          <w:tcPr>
            <w:tcW w:w="8784" w:type="dxa"/>
            <w:gridSpan w:val="6"/>
          </w:tcPr>
          <w:p w14:paraId="1832B7A9" w14:textId="77777777"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14:paraId="6CBC8863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14:paraId="17C92E6F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14:paraId="1C072487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14:paraId="59111E77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14:paraId="00CAA9C1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14:paraId="79DF0184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  <w:r w:rsidRPr="00891507">
              <w:rPr>
                <w:sz w:val="24"/>
                <w:u w:val="single"/>
              </w:rPr>
              <w:t xml:space="preserve">                                                              </w:t>
            </w:r>
          </w:p>
          <w:p w14:paraId="7B4A0BD4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14:paraId="62B4B887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 xml:space="preserve">                   </w:t>
            </w:r>
            <w:r w:rsidRPr="00891507">
              <w:rPr>
                <w:sz w:val="24"/>
              </w:rPr>
              <w:t>评定等级：优秀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良好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中等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及格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不及格</w:t>
            </w:r>
          </w:p>
          <w:p w14:paraId="4A17FE44" w14:textId="77777777"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14:paraId="15824DC6" w14:textId="77777777"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4D241B0E" w14:textId="77777777" w:rsidR="00063B70" w:rsidRPr="00054A60" w:rsidRDefault="00063B7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D2ECEC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7C0DC8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CD8EE4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3ACFD8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044836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F731DC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E4B319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5B95753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257E83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1745062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63CA79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FF69D4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2FCA103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606CF82" w14:textId="77777777"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54135C" w14:textId="77777777" w:rsidR="00894E1F" w:rsidRDefault="00894E1F" w:rsidP="0097048F">
      <w:r>
        <w:separator/>
      </w:r>
    </w:p>
  </w:endnote>
  <w:endnote w:type="continuationSeparator" w:id="0">
    <w:p w14:paraId="726E952D" w14:textId="77777777" w:rsidR="00894E1F" w:rsidRDefault="00894E1F" w:rsidP="00970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30F0A5" w14:textId="77777777" w:rsidR="00894E1F" w:rsidRDefault="00894E1F" w:rsidP="0097048F">
      <w:r>
        <w:separator/>
      </w:r>
    </w:p>
  </w:footnote>
  <w:footnote w:type="continuationSeparator" w:id="0">
    <w:p w14:paraId="69A18870" w14:textId="77777777" w:rsidR="00894E1F" w:rsidRDefault="00894E1F" w:rsidP="00970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DE0BA9"/>
    <w:multiLevelType w:val="hybridMultilevel"/>
    <w:tmpl w:val="141863C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2" w15:restartNumberingAfterBreak="0">
    <w:nsid w:val="33F02AC7"/>
    <w:multiLevelType w:val="hybridMultilevel"/>
    <w:tmpl w:val="7130C7B8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3" w15:restartNumberingAfterBreak="0">
    <w:nsid w:val="40C8773A"/>
    <w:multiLevelType w:val="hybridMultilevel"/>
    <w:tmpl w:val="DAA0BE1E"/>
    <w:lvl w:ilvl="0" w:tplc="4FA4A394">
      <w:start w:val="1"/>
      <w:numFmt w:val="decimal"/>
      <w:lvlText w:val="%1）"/>
      <w:lvlJc w:val="left"/>
      <w:pPr>
        <w:ind w:left="33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4" w15:restartNumberingAfterBreak="0">
    <w:nsid w:val="479D2695"/>
    <w:multiLevelType w:val="hybridMultilevel"/>
    <w:tmpl w:val="C6C6371E"/>
    <w:lvl w:ilvl="0" w:tplc="04090011">
      <w:start w:val="1"/>
      <w:numFmt w:val="decimal"/>
      <w:lvlText w:val="%1)"/>
      <w:lvlJc w:val="left"/>
      <w:pPr>
        <w:ind w:left="848" w:hanging="420"/>
      </w:p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5" w15:restartNumberingAfterBreak="0">
    <w:nsid w:val="4EED203E"/>
    <w:multiLevelType w:val="hybridMultilevel"/>
    <w:tmpl w:val="AD24B764"/>
    <w:lvl w:ilvl="0" w:tplc="90E079A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1961D18"/>
    <w:multiLevelType w:val="hybridMultilevel"/>
    <w:tmpl w:val="90209F8E"/>
    <w:lvl w:ilvl="0" w:tplc="73805372">
      <w:start w:val="4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AC5442"/>
    <w:multiLevelType w:val="hybridMultilevel"/>
    <w:tmpl w:val="83A6D6EE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8" w15:restartNumberingAfterBreak="0">
    <w:nsid w:val="664E146E"/>
    <w:multiLevelType w:val="hybridMultilevel"/>
    <w:tmpl w:val="FD369DA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0F1E4D"/>
    <w:multiLevelType w:val="hybridMultilevel"/>
    <w:tmpl w:val="55342BC4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9"/>
  </w:num>
  <w:num w:numId="5">
    <w:abstractNumId w:val="3"/>
  </w:num>
  <w:num w:numId="6">
    <w:abstractNumId w:val="1"/>
  </w:num>
  <w:num w:numId="7">
    <w:abstractNumId w:val="7"/>
  </w:num>
  <w:num w:numId="8">
    <w:abstractNumId w:val="2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B70"/>
    <w:rsid w:val="0000320E"/>
    <w:rsid w:val="000463C2"/>
    <w:rsid w:val="00054A60"/>
    <w:rsid w:val="00063B70"/>
    <w:rsid w:val="00095EBE"/>
    <w:rsid w:val="000E15CC"/>
    <w:rsid w:val="00112816"/>
    <w:rsid w:val="00125911"/>
    <w:rsid w:val="00131C80"/>
    <w:rsid w:val="00142D96"/>
    <w:rsid w:val="001823C0"/>
    <w:rsid w:val="00182ACE"/>
    <w:rsid w:val="001860F4"/>
    <w:rsid w:val="00190DAF"/>
    <w:rsid w:val="0019248B"/>
    <w:rsid w:val="001977E8"/>
    <w:rsid w:val="001C74BA"/>
    <w:rsid w:val="001F5ADC"/>
    <w:rsid w:val="0024779D"/>
    <w:rsid w:val="002525AA"/>
    <w:rsid w:val="002B6A2E"/>
    <w:rsid w:val="002C4E3C"/>
    <w:rsid w:val="002C798B"/>
    <w:rsid w:val="002F1FF5"/>
    <w:rsid w:val="003200CF"/>
    <w:rsid w:val="00320CF0"/>
    <w:rsid w:val="00342069"/>
    <w:rsid w:val="00370848"/>
    <w:rsid w:val="0037595D"/>
    <w:rsid w:val="00377C64"/>
    <w:rsid w:val="003B1896"/>
    <w:rsid w:val="00437A19"/>
    <w:rsid w:val="00457774"/>
    <w:rsid w:val="00483559"/>
    <w:rsid w:val="00484672"/>
    <w:rsid w:val="00513BA0"/>
    <w:rsid w:val="00526151"/>
    <w:rsid w:val="0053242F"/>
    <w:rsid w:val="005A4C34"/>
    <w:rsid w:val="005A4C5D"/>
    <w:rsid w:val="00606737"/>
    <w:rsid w:val="00621244"/>
    <w:rsid w:val="00624AEC"/>
    <w:rsid w:val="00635792"/>
    <w:rsid w:val="0068340B"/>
    <w:rsid w:val="006A784B"/>
    <w:rsid w:val="006B2E8D"/>
    <w:rsid w:val="006E31F6"/>
    <w:rsid w:val="007044B6"/>
    <w:rsid w:val="00774539"/>
    <w:rsid w:val="007F0201"/>
    <w:rsid w:val="008165E2"/>
    <w:rsid w:val="00877373"/>
    <w:rsid w:val="00891507"/>
    <w:rsid w:val="00894E1F"/>
    <w:rsid w:val="008C0DFE"/>
    <w:rsid w:val="008F29BA"/>
    <w:rsid w:val="008F6EEA"/>
    <w:rsid w:val="009209E4"/>
    <w:rsid w:val="0094295C"/>
    <w:rsid w:val="00946241"/>
    <w:rsid w:val="0097048F"/>
    <w:rsid w:val="009A7E86"/>
    <w:rsid w:val="009D3926"/>
    <w:rsid w:val="009E06EF"/>
    <w:rsid w:val="009E24DB"/>
    <w:rsid w:val="009F34FE"/>
    <w:rsid w:val="00A02C92"/>
    <w:rsid w:val="00A07F04"/>
    <w:rsid w:val="00A50771"/>
    <w:rsid w:val="00A85210"/>
    <w:rsid w:val="00AD6646"/>
    <w:rsid w:val="00AE3B60"/>
    <w:rsid w:val="00AF721E"/>
    <w:rsid w:val="00B51142"/>
    <w:rsid w:val="00B676B4"/>
    <w:rsid w:val="00B7057A"/>
    <w:rsid w:val="00BA7060"/>
    <w:rsid w:val="00BC68CA"/>
    <w:rsid w:val="00C07019"/>
    <w:rsid w:val="00C337A2"/>
    <w:rsid w:val="00CB0C4E"/>
    <w:rsid w:val="00CB34E4"/>
    <w:rsid w:val="00D432B5"/>
    <w:rsid w:val="00D4642C"/>
    <w:rsid w:val="00D60ADF"/>
    <w:rsid w:val="00D85517"/>
    <w:rsid w:val="00D95A16"/>
    <w:rsid w:val="00DA023E"/>
    <w:rsid w:val="00DA7646"/>
    <w:rsid w:val="00DB2002"/>
    <w:rsid w:val="00E155AD"/>
    <w:rsid w:val="00EE6013"/>
    <w:rsid w:val="00F64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3CC359"/>
  <w15:docId w15:val="{91A07280-86E4-42A0-A948-18CCB9B79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70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048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0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048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95EB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95EBE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42D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42D96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944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48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5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8</Pages>
  <Words>851</Words>
  <Characters>4852</Characters>
  <Application>Microsoft Office Word</Application>
  <DocSecurity>0</DocSecurity>
  <Lines>40</Lines>
  <Paragraphs>11</Paragraphs>
  <ScaleCrop>false</ScaleCrop>
  <Company/>
  <LinksUpToDate>false</LinksUpToDate>
  <CharactersWithSpaces>5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谢 潮锋</cp:lastModifiedBy>
  <cp:revision>13</cp:revision>
  <dcterms:created xsi:type="dcterms:W3CDTF">2019-11-15T05:12:00Z</dcterms:created>
  <dcterms:modified xsi:type="dcterms:W3CDTF">2019-11-27T09:10:00Z</dcterms:modified>
</cp:coreProperties>
</file>